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3"/>
  </p:notesMasterIdLst>
  <p:sldIdLst>
    <p:sldId id="280" r:id="rId2"/>
    <p:sldId id="256" r:id="rId3"/>
    <p:sldId id="284" r:id="rId4"/>
    <p:sldId id="262" r:id="rId5"/>
    <p:sldId id="263" r:id="rId6"/>
    <p:sldId id="281" r:id="rId7"/>
    <p:sldId id="270" r:id="rId8"/>
    <p:sldId id="278" r:id="rId9"/>
    <p:sldId id="279" r:id="rId10"/>
    <p:sldId id="272" r:id="rId11"/>
    <p:sldId id="27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73" autoAdjust="0"/>
  </p:normalViewPr>
  <p:slideViewPr>
    <p:cSldViewPr>
      <p:cViewPr varScale="1">
        <p:scale>
          <a:sx n="83" d="100"/>
          <a:sy n="83" d="100"/>
        </p:scale>
        <p:origin x="145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2D6074-BB50-4D1A-BBF0-3641BA7B45A5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5C6791-FC09-4E38-8134-E9CC0F4DB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830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5C6791-FC09-4E38-8134-E9CC0F4DB05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83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640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926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86397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1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04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39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71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46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2380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38072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686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6C018-DD6B-47FF-BDCF-808F2A16A1BD}" type="datetimeFigureOut">
              <a:rPr lang="en-US" smtClean="0"/>
              <a:t>10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9FFC5-A06A-49B4-8032-AE22FBCD21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64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3.wmf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6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88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10614" y="381000"/>
            <a:ext cx="41906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4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ÁP DỤNG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4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1143000"/>
            <a:ext cx="7620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7 .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Xe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ạp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v = 36km/h.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ốp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ánh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xe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ạp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32,5cm.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lốp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ánh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xe</a:t>
            </a:r>
            <a:r>
              <a:rPr lang="en-US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990600" y="2819400"/>
            <a:ext cx="7543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.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ật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5cm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ầ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òng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s.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u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ần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ài</a:t>
            </a:r>
            <a:r>
              <a:rPr lang="vi-VN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ủa chất điểm</a:t>
            </a:r>
            <a:r>
              <a:rPr lang="en-US" sz="280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32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371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590800"/>
            <a:ext cx="8534400" cy="2400657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  <a:p>
            <a:pPr algn="ctr"/>
            <a:r>
              <a:rPr lang="en-US" sz="4800" b="1" dirty="0" smtClean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ỂN </a:t>
            </a:r>
            <a:r>
              <a:rPr lang="en-US" sz="4800" b="1" dirty="0">
                <a:ln w="11430"/>
                <a:solidFill>
                  <a:srgbClr val="C0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 TRÒN ĐỀU</a:t>
            </a:r>
          </a:p>
          <a:p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16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2900" y="208782"/>
            <a:ext cx="8572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 THỨC CẦN NHỚ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14964"/>
              </p:ext>
            </p:extLst>
          </p:nvPr>
        </p:nvGraphicFramePr>
        <p:xfrm>
          <a:off x="4000500" y="650254"/>
          <a:ext cx="1828800" cy="82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583947" imgH="558558" progId="Equation.DSMT4">
                  <p:embed/>
                </p:oleObj>
              </mc:Choice>
              <mc:Fallback>
                <p:oleObj name="Equation" r:id="rId3" imgW="583947" imgH="558558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650254"/>
                        <a:ext cx="1828800" cy="82449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027055" y="1647344"/>
                <a:ext cx="1905000" cy="923783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rgbClr val="33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sz="32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3200" b="1" i="1" smtClean="0"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055" y="1647344"/>
                <a:ext cx="1905000" cy="9237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3399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57200" y="1684201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ốc độ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038600" y="2677894"/>
                <a:ext cx="1975427" cy="86394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3200" dirty="0" smtClean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</a:rPr>
                  <a:t> 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677894"/>
                <a:ext cx="1975427" cy="863942"/>
              </a:xfrm>
              <a:prstGeom prst="rect">
                <a:avLst/>
              </a:prstGeom>
              <a:blipFill>
                <a:blip r:embed="rId7"/>
                <a:stretch>
                  <a:fillRect b="-77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77536" y="2817477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77536" y="3825479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975100" y="3648603"/>
                <a:ext cx="2286000" cy="9144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3200" dirty="0" smtClean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</a:rPr>
                  <a:t> 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100" y="3648603"/>
                <a:ext cx="2286000" cy="914400"/>
              </a:xfrm>
              <a:prstGeom prst="rect">
                <a:avLst/>
              </a:prstGeom>
              <a:blipFill>
                <a:blip r:embed="rId8"/>
                <a:stretch>
                  <a:fillRect b="-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014027" y="4601003"/>
                <a:ext cx="2190173" cy="9144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 </a:t>
                </a:r>
                <a:r>
                  <a:rPr lang="en-US" sz="3200" dirty="0" smtClean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𝑟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027" y="4601003"/>
                <a:ext cx="2190173" cy="914400"/>
              </a:xfrm>
              <a:prstGeom prst="rect">
                <a:avLst/>
              </a:prstGeom>
              <a:blipFill>
                <a:blip r:embed="rId9"/>
                <a:stretch>
                  <a:fillRect b="-2597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28600" y="4607930"/>
            <a:ext cx="5486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370532" y="5560330"/>
                <a:ext cx="3048000" cy="106907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𝑡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𝑟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532" y="5560330"/>
                <a:ext cx="3048000" cy="10690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28600" y="5802477"/>
            <a:ext cx="3960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57200" y="698845"/>
            <a:ext cx="2819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vi-VN" sz="3200" b="1" dirty="0">
                <a:solidFill>
                  <a:srgbClr val="C00000"/>
                </a:solidFill>
              </a:rPr>
              <a:t>1. Tốc độ dài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21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/>
      <p:bldP spid="19" grpId="0" animBg="1"/>
      <p:bldP spid="20" grpId="0"/>
      <p:bldP spid="21" grpId="0"/>
      <p:bldP spid="22" grpId="0" animBg="1"/>
      <p:bldP spid="23" grpId="0" animBg="1"/>
      <p:bldP spid="24" grpId="0"/>
      <p:bldP spid="26" grpId="0" animBg="1"/>
      <p:bldP spid="2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7724775" y="1676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315200" y="16764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066800" y="1143000"/>
            <a:ext cx="746759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0</a:t>
            </a:r>
            <a:r>
              <a:rPr lang="el-GR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m)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1420811" y="3124200"/>
                <a:ext cx="6696075" cy="2370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400" dirty="0" smtClean="0"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ạp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s</m:t>
                        </m:r>
                        <m:r>
                          <a:rPr lang="en-US" sz="2400">
                            <a:latin typeface="Cambria Math"/>
                            <a:ea typeface="Cambria Math"/>
                          </a:rPr>
                          <m:t> </m:t>
                        </m:r>
                      </m:num>
                      <m:den>
                        <m:r>
                          <a:rPr lang="en-US" sz="240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</a:rPr>
                          <m:t>2</m:t>
                        </m:r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00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sz="2400">
                            <a:latin typeface="Cambria Math"/>
                          </a:rPr>
                          <m:t>2.60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sz="240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  <a:ea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m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sz="240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811" y="3124200"/>
                <a:ext cx="6696075" cy="2370201"/>
              </a:xfrm>
              <a:prstGeom prst="rect">
                <a:avLst/>
              </a:prstGeom>
              <a:blipFill>
                <a:blip r:embed="rId3"/>
                <a:stretch>
                  <a:fillRect l="-1365" t="-20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017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35050" y="990600"/>
            <a:ext cx="746759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m.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,23 m/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4889"/>
              </p:ext>
            </p:extLst>
          </p:nvPr>
        </p:nvGraphicFramePr>
        <p:xfrm>
          <a:off x="4768850" y="2346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850" y="2346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71945"/>
              </p:ext>
            </p:extLst>
          </p:nvPr>
        </p:nvGraphicFramePr>
        <p:xfrm>
          <a:off x="4368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2200" y="2385580"/>
                <a:ext cx="74676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r = 100 m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5,23 m/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𝜔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" y="2385580"/>
                <a:ext cx="7467600" cy="1384995"/>
              </a:xfrm>
              <a:prstGeom prst="rect">
                <a:avLst/>
              </a:prstGeom>
              <a:blipFill>
                <a:blip r:embed="rId7"/>
                <a:stretch>
                  <a:fillRect l="-1633" t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733800" y="3351291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20800" y="3849111"/>
                <a:ext cx="7239000" cy="1291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rω</m:t>
                    </m:r>
                  </m:oMath>
                </a14:m>
                <a:endParaRPr lang="en-US" sz="320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ea typeface="Cambria Math"/>
                    <a:cs typeface="Times New Roman" pitchFamily="18" charset="0"/>
                    <a:sym typeface="Wingdings"/>
                  </a:rPr>
                  <a:t>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ω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r</m:t>
                        </m:r>
                      </m:den>
                    </m:f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,2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00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0,0523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rad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800" y="3849111"/>
                <a:ext cx="7239000" cy="1291316"/>
              </a:xfrm>
              <a:prstGeom prst="rect">
                <a:avLst/>
              </a:prstGeom>
              <a:blipFill>
                <a:blip r:embed="rId8"/>
                <a:stretch>
                  <a:fillRect l="-1769" t="-943" b="-2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64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457200" y="11430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defRPr/>
            </a:pPr>
            <a:r>
              <a:rPr lang="vi-VN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s.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0,8 m.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ạ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.VnHelvetIns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66799" y="2391176"/>
                <a:ext cx="7643037" cy="13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ó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ắ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ò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r = 0,8m</a:t>
                </a:r>
              </a:p>
              <a:p>
                <a:pPr algn="just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r>
                  <a:rPr lang="el-GR" sz="2400" dirty="0" smtClean="0"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= ?</a:t>
                </a:r>
                <a:endParaRPr lang="en-US" sz="2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2391176"/>
                <a:ext cx="7643037" cy="1355179"/>
              </a:xfrm>
              <a:prstGeom prst="rect">
                <a:avLst/>
              </a:prstGeom>
              <a:blipFill>
                <a:blip r:embed="rId3"/>
                <a:stretch>
                  <a:fillRect l="-1196" b="-8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209800" y="4876800"/>
                <a:ext cx="6096000" cy="985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ạ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ω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f</m:t>
                    </m:r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2.3,14.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0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41,87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rad/s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876800"/>
                <a:ext cx="6096000" cy="985847"/>
              </a:xfrm>
              <a:prstGeom prst="rect">
                <a:avLst/>
              </a:prstGeom>
              <a:blipFill>
                <a:blip r:embed="rId4"/>
                <a:stretch>
                  <a:fillRect l="-1600" t="-4938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657600" y="3864557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864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81200" y="1447800"/>
            <a:ext cx="67166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4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5 cm.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ô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6 km/h.</a:t>
            </a:r>
            <a:endParaRPr lang="en-US" sz="2400" dirty="0">
              <a:solidFill>
                <a:srgbClr val="002060"/>
              </a:solidFill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1" y="3744579"/>
            <a:ext cx="289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algn="just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 = 0,25m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 = 36km/h =10m/s             </a:t>
            </a: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h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?</a:t>
            </a: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35814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92420" y="4191000"/>
                <a:ext cx="5105400" cy="1611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nh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ánh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ô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h𝑡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𝑟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0,25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=400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m</m:t>
                      </m:r>
                      <m:r>
                        <a:rPr lang="en-US" sz="2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/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𝑠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420" y="4191000"/>
                <a:ext cx="5105400" cy="1611210"/>
              </a:xfrm>
              <a:prstGeom prst="rect">
                <a:avLst/>
              </a:prstGeom>
              <a:blipFill>
                <a:blip r:embed="rId4"/>
                <a:stretch>
                  <a:fillRect l="-1790" t="-3030" r="-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808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1291" y="990600"/>
            <a:ext cx="41906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ÁP DỤNG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0" y="1828800"/>
            <a:ext cx="6622106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.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ồ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hế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u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ay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ay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ần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5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òng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út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ổ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ồ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ay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iếc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u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quay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 m.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a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ốc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endParaRPr lang="en-US" sz="26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09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447800"/>
            <a:ext cx="419063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ÁP DỤNG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0600" y="2590800"/>
            <a:ext cx="731520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động cơ xe gắn máy có trục quay 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vòng/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c 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góc của chuyển động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y là bao nhiêu?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8" name="Picture 4" descr="28 câu trắc nghiệm Chuyển động tròn đều cực hay có đáp án (phần 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8" y="-190500"/>
            <a:ext cx="266700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01410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4</TotalTime>
  <Words>474</Words>
  <Application>Microsoft Office PowerPoint</Application>
  <PresentationFormat>On-screen Show (4:3)</PresentationFormat>
  <Paragraphs>54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imSun</vt:lpstr>
      <vt:lpstr>.VnHelvetIns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41</cp:revision>
  <dcterms:created xsi:type="dcterms:W3CDTF">2020-10-01T09:17:58Z</dcterms:created>
  <dcterms:modified xsi:type="dcterms:W3CDTF">2021-10-02T09:25:29Z</dcterms:modified>
</cp:coreProperties>
</file>